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64" r:id="rId7"/>
    <p:sldId id="263" r:id="rId8"/>
    <p:sldId id="265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81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9643E6-C334-4201-886D-85BAF149F64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8715D-D7AE-46DA-821B-1A9D57204AE4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9299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38896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0699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776635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45897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705329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63448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71548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48715D-D7AE-46DA-821B-1A9D57204AE4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9953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7C89AE0-76AC-439D-A46B-6B720A158175}" type="datetimeFigureOut">
              <a:rPr lang="en-CA" smtClean="0"/>
              <a:pPr/>
              <a:t>2016-09-27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1CB930AC-6DE5-4AFB-A920-2936D009B36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37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3.png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png"/><Relationship Id="rId11" Type="http://schemas.openxmlformats.org/officeDocument/2006/relationships/image" Target="../media/image36.wmf"/><Relationship Id="rId5" Type="http://schemas.openxmlformats.org/officeDocument/2006/relationships/image" Target="../media/image41.jpe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40.jpe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3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hyperlink" Target="http://www.bcmath.ca/" TargetMode="Externa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smtClean="0"/>
              <a:t>Section 1.6 </a:t>
            </a:r>
            <a:r>
              <a:rPr lang="en-CA" dirty="0" smtClean="0"/>
              <a:t>Order of Operations with Integers Part1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3562"/>
          </a:xfrm>
        </p:spPr>
        <p:txBody>
          <a:bodyPr/>
          <a:lstStyle/>
          <a:p>
            <a:r>
              <a:rPr lang="en-CA" dirty="0" smtClean="0"/>
              <a:t>Basic Operation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838200"/>
            <a:ext cx="8610600" cy="3429000"/>
          </a:xfrm>
        </p:spPr>
        <p:txBody>
          <a:bodyPr/>
          <a:lstStyle/>
          <a:p>
            <a:r>
              <a:rPr lang="en-CA" dirty="0" smtClean="0"/>
              <a:t>Adding, Subtracting, Multiplying, Dividing are the basic operations in mathematics</a:t>
            </a:r>
          </a:p>
          <a:p>
            <a:r>
              <a:rPr lang="en-CA" dirty="0" smtClean="0"/>
              <a:t>When an expression has more than one of these operation together, we need to process them in proper order</a:t>
            </a:r>
          </a:p>
          <a:p>
            <a:r>
              <a:rPr lang="en-CA" dirty="0" smtClean="0"/>
              <a:t>When adding or subtracting, either operation can be done first (Rule: Always go from “Left” to “Right”)</a:t>
            </a:r>
          </a:p>
          <a:p>
            <a:r>
              <a:rPr lang="en-CA" dirty="0" smtClean="0"/>
              <a:t>Likewise, when multiplying or dividing, either operation can be done first, always go from “Left” to “Right”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43116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330120" imgH="177480" progId="Equation.DSMT4">
                  <p:embed/>
                </p:oleObj>
              </mc:Choice>
              <mc:Fallback>
                <p:oleObj name="Equation" r:id="rId4" imgW="330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116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52600" y="4311650"/>
          <a:ext cx="11525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6" imgW="419040" imgH="177480" progId="Equation.DSMT4">
                  <p:embed/>
                </p:oleObj>
              </mc:Choice>
              <mc:Fallback>
                <p:oleObj name="Equation" r:id="rId6" imgW="4190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311650"/>
                        <a:ext cx="11525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5029200"/>
          <a:ext cx="11191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8" imgW="406080" imgH="164880" progId="Equation.DSMT4">
                  <p:embed/>
                </p:oleObj>
              </mc:Choice>
              <mc:Fallback>
                <p:oleObj name="Equation" r:id="rId8" imgW="40608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029200"/>
                        <a:ext cx="11191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5029200"/>
          <a:ext cx="560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029200"/>
                        <a:ext cx="56038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28800" y="5548313"/>
          <a:ext cx="1119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2" imgW="406080" imgH="177480" progId="Equation.DSMT4">
                  <p:embed/>
                </p:oleObj>
              </mc:Choice>
              <mc:Fallback>
                <p:oleObj name="Equation" r:id="rId12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48313"/>
                        <a:ext cx="11191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447925" y="614045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925" y="614045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48075" y="43116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6" imgW="330120" imgH="177480" progId="Equation.DSMT4">
                  <p:embed/>
                </p:oleObj>
              </mc:Choice>
              <mc:Fallback>
                <p:oleObj name="Equation" r:id="rId16" imgW="330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43116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521200" y="4311650"/>
          <a:ext cx="1117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8" imgW="406080" imgH="177480" progId="Equation.DSMT4">
                  <p:embed/>
                </p:oleObj>
              </mc:Choice>
              <mc:Fallback>
                <p:oleObj name="Equation" r:id="rId18" imgW="4060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311650"/>
                        <a:ext cx="11176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91000" y="4876800"/>
          <a:ext cx="8747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0" imgW="317160" imgH="177480" progId="Equation.DSMT4">
                  <p:embed/>
                </p:oleObj>
              </mc:Choice>
              <mc:Fallback>
                <p:oleObj name="Equation" r:id="rId20" imgW="31716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8747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029200" y="4876800"/>
          <a:ext cx="560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2" imgW="203040" imgH="177480" progId="Equation.DSMT4">
                  <p:embed/>
                </p:oleObj>
              </mc:Choice>
              <mc:Fallback>
                <p:oleObj name="Equation" r:id="rId22" imgW="20304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76800"/>
                        <a:ext cx="56038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24400" y="5378450"/>
          <a:ext cx="909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4" imgW="330120" imgH="177480" progId="Equation.DSMT4">
                  <p:embed/>
                </p:oleObj>
              </mc:Choice>
              <mc:Fallback>
                <p:oleObj name="Equation" r:id="rId24" imgW="3301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78450"/>
                        <a:ext cx="909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114925" y="5943600"/>
          <a:ext cx="523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6" imgW="190440" imgH="177480" progId="Equation.DSMT4">
                  <p:embed/>
                </p:oleObj>
              </mc:Choice>
              <mc:Fallback>
                <p:oleObj name="Equation" r:id="rId26" imgW="19044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5943600"/>
                        <a:ext cx="5238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52400"/>
            <a:ext cx="8458200" cy="1600200"/>
          </a:xfrm>
        </p:spPr>
        <p:txBody>
          <a:bodyPr/>
          <a:lstStyle/>
          <a:p>
            <a:r>
              <a:rPr lang="en-CA" dirty="0" smtClean="0"/>
              <a:t>When adding, subtracting, multiplying, and dividing are all in one expressions, we must multiply or divide first.  Adding or subtracting will be done afterwards</a:t>
            </a:r>
            <a:endParaRPr lang="en-CA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7487" y="2032000"/>
          <a:ext cx="32877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4" imgW="1193760" imgH="203040" progId="Equation.DSMT4">
                  <p:embed/>
                </p:oleObj>
              </mc:Choice>
              <mc:Fallback>
                <p:oleObj name="Equation" r:id="rId4" imgW="1193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" y="2032000"/>
                        <a:ext cx="3287713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337050" y="1990725"/>
          <a:ext cx="44783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6" imgW="1625400" imgH="203040" progId="Equation.DSMT4">
                  <p:embed/>
                </p:oleObj>
              </mc:Choice>
              <mc:Fallback>
                <p:oleObj name="Equation" r:id="rId6" imgW="1625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1990725"/>
                        <a:ext cx="44783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38200" y="2743200"/>
          <a:ext cx="24828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8" imgW="901440" imgH="177480" progId="Equation.DSMT4">
                  <p:embed/>
                </p:oleObj>
              </mc:Choice>
              <mc:Fallback>
                <p:oleObj name="Equation" r:id="rId8" imgW="9014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24828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3000" y="3473450"/>
          <a:ext cx="17478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10" imgW="634680" imgH="177480" progId="Equation.DSMT4">
                  <p:embed/>
                </p:oleObj>
              </mc:Choice>
              <mc:Fallback>
                <p:oleObj name="Equation" r:id="rId10" imgW="634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73450"/>
                        <a:ext cx="17478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676400" y="4191000"/>
          <a:ext cx="1154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12" imgW="419040" imgH="164880" progId="Equation.DSMT4">
                  <p:embed/>
                </p:oleObj>
              </mc:Choice>
              <mc:Fallback>
                <p:oleObj name="Equation" r:id="rId12" imgW="41904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11541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260600" y="4891088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891088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076825" y="2711450"/>
          <a:ext cx="3533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6" imgW="1282680" imgH="177480" progId="Equation.DSMT4">
                  <p:embed/>
                </p:oleObj>
              </mc:Choice>
              <mc:Fallback>
                <p:oleObj name="Equation" r:id="rId16" imgW="12826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2711450"/>
                        <a:ext cx="353377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903912" y="3505200"/>
          <a:ext cx="25542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18" imgW="927000" imgH="177480" progId="Equation.DSMT4">
                  <p:embed/>
                </p:oleObj>
              </mc:Choice>
              <mc:Fallback>
                <p:oleObj name="Equation" r:id="rId18" imgW="9270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2" y="3505200"/>
                        <a:ext cx="25542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400800" y="4191000"/>
          <a:ext cx="17145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20" imgW="622080" imgH="177480" progId="Equation.DSMT4">
                  <p:embed/>
                </p:oleObj>
              </mc:Choice>
              <mc:Fallback>
                <p:oleObj name="Equation" r:id="rId20" imgW="62208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91000"/>
                        <a:ext cx="17145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129463" y="4876800"/>
          <a:ext cx="490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9463" y="4876800"/>
                        <a:ext cx="4905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4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9762"/>
          </a:xfrm>
        </p:spPr>
        <p:txBody>
          <a:bodyPr/>
          <a:lstStyle/>
          <a:p>
            <a:r>
              <a:rPr lang="en-CA" dirty="0" smtClean="0"/>
              <a:t>(Parenthesis)</a:t>
            </a:r>
            <a:endParaRPr lang="en-CA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28600" y="990600"/>
            <a:ext cx="8229600" cy="1524000"/>
          </a:xfrm>
        </p:spPr>
        <p:txBody>
          <a:bodyPr/>
          <a:lstStyle/>
          <a:p>
            <a:r>
              <a:rPr lang="en-CA" dirty="0" smtClean="0"/>
              <a:t>Parenthesis are “brackets” in an equation</a:t>
            </a:r>
          </a:p>
          <a:p>
            <a:r>
              <a:rPr lang="en-CA" dirty="0" smtClean="0"/>
              <a:t>All expressions inside a bracket should be simplified before any operation outside of the brackets</a:t>
            </a:r>
          </a:p>
          <a:p>
            <a:endParaRPr lang="en-CA" dirty="0" smtClean="0"/>
          </a:p>
          <a:p>
            <a:endParaRPr lang="en-CA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52400" y="2526347"/>
          <a:ext cx="3621088" cy="597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1536480" imgH="253800" progId="Equation.DSMT4">
                  <p:embed/>
                </p:oleObj>
              </mc:Choice>
              <mc:Fallback>
                <p:oleObj name="Equation" r:id="rId4" imgW="1536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26347"/>
                        <a:ext cx="3621088" cy="5978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4343400" y="2476500"/>
          <a:ext cx="44402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76500"/>
                        <a:ext cx="44402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066800" y="3124200"/>
          <a:ext cx="27241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27241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519237" y="3744913"/>
          <a:ext cx="22145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0" imgW="939600" imgH="253800" progId="Equation.DSMT4">
                  <p:embed/>
                </p:oleObj>
              </mc:Choice>
              <mc:Fallback>
                <p:oleObj name="Equation" r:id="rId10" imgW="9396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7" y="3744913"/>
                        <a:ext cx="2214563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133600" y="4419600"/>
          <a:ext cx="16446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2" imgW="698400" imgH="177480" progId="Equation.DSMT4">
                  <p:embed/>
                </p:oleObj>
              </mc:Choice>
              <mc:Fallback>
                <p:oleObj name="Equation" r:id="rId12" imgW="69840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164465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36775" y="5094288"/>
          <a:ext cx="987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5094288"/>
                        <a:ext cx="987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514600" y="5768975"/>
          <a:ext cx="447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68975"/>
                        <a:ext cx="4476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/>
        </p:nvGraphicFramePr>
        <p:xfrm>
          <a:off x="5257800" y="3162300"/>
          <a:ext cx="35337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62300"/>
                        <a:ext cx="353377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/>
        </p:nvGraphicFramePr>
        <p:xfrm>
          <a:off x="6072188" y="3967163"/>
          <a:ext cx="26908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0" imgW="1054080" imgH="177480" progId="Equation.DSMT4">
                  <p:embed/>
                </p:oleObj>
              </mc:Choice>
              <mc:Fallback>
                <p:oleObj name="Equation" r:id="rId20" imgW="10540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3967163"/>
                        <a:ext cx="26908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/>
        </p:nvGraphicFramePr>
        <p:xfrm>
          <a:off x="6405563" y="4648200"/>
          <a:ext cx="19764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22" imgW="774360" imgH="164880" progId="Equation.DSMT4">
                  <p:embed/>
                </p:oleObj>
              </mc:Choice>
              <mc:Fallback>
                <p:oleObj name="Equation" r:id="rId22" imgW="774360" imgH="1648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4648200"/>
                        <a:ext cx="197643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/>
        </p:nvGraphicFramePr>
        <p:xfrm>
          <a:off x="6781800" y="5257800"/>
          <a:ext cx="1587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24" imgW="622080" imgH="177480" progId="Equation.DSMT4">
                  <p:embed/>
                </p:oleObj>
              </mc:Choice>
              <mc:Fallback>
                <p:oleObj name="Equation" r:id="rId24" imgW="62208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257800"/>
                        <a:ext cx="15875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7100888" y="5791200"/>
          <a:ext cx="5191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8" y="5791200"/>
                        <a:ext cx="5191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2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math 1.JPG"/>
          <p:cNvPicPr>
            <a:picLocks noGrp="1" noChangeAspect="1"/>
          </p:cNvPicPr>
          <p:nvPr>
            <p:ph sz="quarter" idx="1"/>
          </p:nvPr>
        </p:nvPicPr>
        <p:blipFill>
          <a:blip r:embed="rId4" cstate="print"/>
          <a:stretch>
            <a:fillRect/>
          </a:stretch>
        </p:blipFill>
        <p:spPr>
          <a:xfrm>
            <a:off x="228600" y="1371600"/>
            <a:ext cx="5308571" cy="4873625"/>
          </a:xfrm>
        </p:spPr>
      </p:pic>
      <p:pic>
        <p:nvPicPr>
          <p:cNvPr id="5" name="Picture 4" descr="facebook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7200" y="381000"/>
            <a:ext cx="2788920" cy="1051560"/>
          </a:xfrm>
          <a:prstGeom prst="rect">
            <a:avLst/>
          </a:prstGeom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4475" y="0"/>
            <a:ext cx="38195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295900" y="1981200"/>
            <a:ext cx="38481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24475" y="3352800"/>
            <a:ext cx="38195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4572000"/>
            <a:ext cx="38481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228600" y="3657600"/>
            <a:ext cx="4495800" cy="2438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9462" name="Object 2"/>
          <p:cNvGraphicFramePr>
            <a:graphicFrameLocks noChangeAspect="1"/>
          </p:cNvGraphicFramePr>
          <p:nvPr/>
        </p:nvGraphicFramePr>
        <p:xfrm>
          <a:off x="627619" y="3200400"/>
          <a:ext cx="3182381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9" y="3200400"/>
                        <a:ext cx="3182381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85800" y="4038600"/>
          <a:ext cx="22066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22066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143000" y="4845050"/>
          <a:ext cx="12827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45050"/>
                        <a:ext cx="12827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371600" y="5791200"/>
          <a:ext cx="9747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6" imgW="241200" imgH="164880" progId="Equation.DSMT4">
                  <p:embed/>
                </p:oleObj>
              </mc:Choice>
              <mc:Fallback>
                <p:oleObj name="Equation" r:id="rId16" imgW="24120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791200"/>
                        <a:ext cx="974725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8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7467600" cy="1143000"/>
          </a:xfrm>
        </p:spPr>
        <p:txBody>
          <a:bodyPr>
            <a:noAutofit/>
          </a:bodyPr>
          <a:lstStyle/>
          <a:p>
            <a:pPr algn="ctr"/>
            <a:r>
              <a:rPr lang="en-CA" sz="4400" dirty="0" smtClean="0"/>
              <a:t>What is the first answer that you have in mind? </a:t>
            </a:r>
            <a:endParaRPr lang="en-CA" sz="4400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14600" y="2286000"/>
          <a:ext cx="31829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4" imgW="787320" imgH="177480" progId="Equation.DSMT4">
                  <p:embed/>
                </p:oleObj>
              </mc:Choice>
              <mc:Fallback>
                <p:oleObj name="Equation" r:id="rId4" imgW="787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0"/>
                        <a:ext cx="3182937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28600" y="5334000"/>
            <a:ext cx="8686800" cy="1143000"/>
          </a:xfrm>
          <a:prstGeom prst="rect">
            <a:avLst/>
          </a:prstGeom>
        </p:spPr>
        <p:txBody>
          <a:bodyPr vert="horz" anchor="b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z="15500" cap="small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8</a:t>
            </a:r>
            <a:r>
              <a:rPr lang="en-CA" sz="10000" cap="small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is wrong!!</a:t>
            </a:r>
            <a:endParaRPr kumimoji="0" lang="en-CA" sz="10000" b="0" i="0" u="none" strike="noStrike" kern="1200" cap="small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981200" y="3143250"/>
          <a:ext cx="18986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6" imgW="469800" imgH="164880" progId="Equation.DSMT4">
                  <p:embed/>
                </p:oleObj>
              </mc:Choice>
              <mc:Fallback>
                <p:oleObj name="Equation" r:id="rId6" imgW="46980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43250"/>
                        <a:ext cx="18986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997075" y="3886200"/>
          <a:ext cx="9747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886200"/>
                        <a:ext cx="9747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0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CA" dirty="0" smtClean="0"/>
              <a:t>Insert the proper operations (+ –  ÷  ×) to make the statement true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0" y="1981200"/>
          <a:ext cx="3003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4" imgW="977760" imgH="177480" progId="Equation.DSMT4">
                  <p:embed/>
                </p:oleObj>
              </mc:Choice>
              <mc:Fallback>
                <p:oleObj name="Equation" r:id="rId4" imgW="9777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81200"/>
                        <a:ext cx="3003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9900" y="1849437"/>
          <a:ext cx="44069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name="Equation" r:id="rId6" imgW="1434960" imgH="241200" progId="Equation.DSMT4">
                  <p:embed/>
                </p:oleObj>
              </mc:Choice>
              <mc:Fallback>
                <p:oleObj name="Equation" r:id="rId6" imgW="1434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49437"/>
                        <a:ext cx="440690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00025" y="3297238"/>
          <a:ext cx="46005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0" name="Equation" r:id="rId8" imgW="1498320" imgH="241200" progId="Equation.DSMT4">
                  <p:embed/>
                </p:oleObj>
              </mc:Choice>
              <mc:Fallback>
                <p:oleObj name="Equation" r:id="rId8" imgW="149832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3297238"/>
                        <a:ext cx="4600575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48300" y="3429000"/>
          <a:ext cx="323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1" name="Equation" r:id="rId10" imgW="1054080" imgH="177480" progId="Equation.DSMT4">
                  <p:embed/>
                </p:oleObj>
              </mc:Choice>
              <mc:Fallback>
                <p:oleObj name="Equation" r:id="rId10" imgW="10540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3429000"/>
                        <a:ext cx="32385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675" y="4897437"/>
          <a:ext cx="4911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12" imgW="1600200" imgH="241200" progId="Equation.DSMT4">
                  <p:embed/>
                </p:oleObj>
              </mc:Choice>
              <mc:Fallback>
                <p:oleObj name="Equation" r:id="rId12" imgW="1600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4897437"/>
                        <a:ext cx="491172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11775" y="4940300"/>
          <a:ext cx="3511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14" imgW="1143000" imgH="177480" progId="Equation.DSMT4">
                  <p:embed/>
                </p:oleObj>
              </mc:Choice>
              <mc:Fallback>
                <p:oleObj name="Equation" r:id="rId14" imgW="11430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4940300"/>
                        <a:ext cx="35115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16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000" dirty="0">
                <a:latin typeface="Arial" charset="0"/>
              </a:rPr>
              <a:t>© Copyright all rights reserved to Homework depot: </a:t>
            </a:r>
            <a:r>
              <a:rPr lang="en-US" sz="1000" dirty="0">
                <a:latin typeface="Arial" charset="0"/>
                <a:hlinkClick r:id="rId3"/>
              </a:rPr>
              <a:t>www.BCMath.ca</a:t>
            </a:r>
            <a:r>
              <a:rPr lang="en-US" sz="1000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SCORM_PASSING_SCORE" val="100.0000000000"/>
  <p:tag name="GENSWF_OUTPUT_FILE_NAME" val="m8pc15"/>
  <p:tag name="ISPRING_RESOURCE_PATHS_HASH_2" val="42cf1bd4aa29a1b46ceea3127799cc20871ff5aa"/>
  <p:tag name="ISPRING_ULTRA_SCORM_COURSE_ID" val="27B172FF-0316-48D2-961C-FDD3FEB3B1FE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8P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PRESENTATION_TITLE" val="Section 1.6 Order of Operations"/>
  <p:tag name="ISPRING_RESOURCE_PATHS_HASH_PRESENTER" val="9baa2ae3a7dcd6814fc0b2e1175490efa99236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7</TotalTime>
  <Words>264</Words>
  <Application>Microsoft Office PowerPoint</Application>
  <PresentationFormat>On-screen Show (4:3)</PresentationFormat>
  <Paragraphs>30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1.6 Order of Operations with Integers Part1</vt:lpstr>
      <vt:lpstr>Basic Operations</vt:lpstr>
      <vt:lpstr>PowerPoint Presentation</vt:lpstr>
      <vt:lpstr>(Parenthesis)</vt:lpstr>
      <vt:lpstr>PowerPoint Presentation</vt:lpstr>
      <vt:lpstr>What is the first answer that you have in mind? </vt:lpstr>
      <vt:lpstr>Insert the proper operations (+ –  ÷  ×) to make the statement true: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6 Order of Operations</dc:title>
  <dc:creator>Danny Young</dc:creator>
  <cp:lastModifiedBy>Danny Young</cp:lastModifiedBy>
  <cp:revision>30</cp:revision>
  <dcterms:created xsi:type="dcterms:W3CDTF">2012-09-15T18:28:04Z</dcterms:created>
  <dcterms:modified xsi:type="dcterms:W3CDTF">2016-09-28T01:16:05Z</dcterms:modified>
</cp:coreProperties>
</file>